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1C6EDD99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1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G1 - 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cftrj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O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esquema a seguir representa uma roda gigante em construção que terá 120 m de diâmetro. Cada ponto representa uma das 24 cabines igualmente espaçadas entre si.</w:t>
      </w:r>
    </w:p>
    <w:p w14:paraId="643802C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3CFA871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5133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554EB3B2" wp14:editId="4750A195">
            <wp:extent cx="2495550" cy="2447925"/>
            <wp:effectExtent l="0" t="0" r="0" b="0"/>
            <wp:docPr id="624995232" name="Imagem 624995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DE591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58DCE8C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>O ponto C representa o centro da roda gigante e os pontos A e B são, respectivamente, os pontos mais altos e mais baixo da roda gigante.</w:t>
      </w:r>
    </w:p>
    <w:p w14:paraId="2DDC0DB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E06E80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(Utilize, se necessário, a aproximação </w:t>
      </w:r>
      <w:r w:rsidRPr="000E5133">
        <w:rPr>
          <w:rFonts w:ascii="Arial" w:hAnsi="Arial" w:cs="Arial"/>
          <w:position w:val="-10"/>
          <w:sz w:val="24"/>
          <w:szCs w:val="24"/>
        </w:rPr>
        <w:object w:dxaOrig="720" w:dyaOrig="300" w14:anchorId="2291C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36pt;height:15pt" o:ole="">
            <v:imagedata r:id="rId8" o:title=""/>
          </v:shape>
          <o:OLEObject Type="Embed" ProgID="Equation.DSMT4" ShapeID="_x0000_i1087" DrawAspect="Content" ObjectID="_1819122773" r:id="rId9"/>
        </w:object>
      </w:r>
    </w:p>
    <w:p w14:paraId="19FFC6AF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0475EA5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a) Qual o comprimento, em metros, do arco AD? </w:t>
      </w:r>
    </w:p>
    <w:p w14:paraId="3AABB903" w14:textId="77777777" w:rsidR="000E5133" w:rsidRPr="000E5133" w:rsidRDefault="000E5133" w:rsidP="000E5133">
      <w:pPr>
        <w:widowControl w:val="0"/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b) Qual a altura, em metros, do ponto D em relação ao chão? </w:t>
      </w:r>
    </w:p>
    <w:p w14:paraId="68E584C6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4823943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2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G1 - 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ifpe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O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relógio abaixo está marcando </w:t>
      </w:r>
      <w:r w:rsidRPr="000E5133">
        <w:rPr>
          <w:rFonts w:ascii="Arial" w:hAnsi="Arial" w:cs="Arial"/>
          <w:position w:val="-4"/>
          <w:sz w:val="24"/>
          <w:szCs w:val="24"/>
        </w:rPr>
        <w:object w:dxaOrig="180" w:dyaOrig="240" w14:anchorId="4E8D4E1A">
          <v:shape id="_x0000_i1088" type="#_x0000_t75" style="width:9pt;height:12pt" o:ole="">
            <v:imagedata r:id="rId10" o:title=""/>
          </v:shape>
          <o:OLEObject Type="Embed" ProgID="Equation.DSMT4" ShapeID="_x0000_i1088" DrawAspect="Content" ObjectID="_1819122774" r:id="rId11"/>
        </w:object>
      </w:r>
      <w:r w:rsidRPr="000E5133">
        <w:rPr>
          <w:rFonts w:ascii="Arial" w:hAnsi="Arial" w:cs="Arial"/>
          <w:sz w:val="24"/>
          <w:szCs w:val="24"/>
        </w:rPr>
        <w:t xml:space="preserve"> horas em ponto. O ponteiro dos minutos começa a se locomover e anda </w:t>
      </w:r>
      <w:r w:rsidRPr="000E5133">
        <w:rPr>
          <w:rFonts w:ascii="Arial" w:hAnsi="Arial" w:cs="Arial"/>
          <w:position w:val="-6"/>
          <w:sz w:val="24"/>
          <w:szCs w:val="24"/>
        </w:rPr>
        <w:object w:dxaOrig="540" w:dyaOrig="260" w14:anchorId="1DFA21E0">
          <v:shape id="_x0000_i1089" type="#_x0000_t75" style="width:27pt;height:12.75pt" o:ole="">
            <v:imagedata r:id="rId12" o:title=""/>
          </v:shape>
          <o:OLEObject Type="Embed" ProgID="Equation.DSMT4" ShapeID="_x0000_i1089" DrawAspect="Content" ObjectID="_1819122775" r:id="rId13"/>
        </w:object>
      </w:r>
    </w:p>
    <w:p w14:paraId="17F9FE9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6CA89CF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5133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7B53BCDF" wp14:editId="5681BEDB">
            <wp:extent cx="1704975" cy="20669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A1C0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0231F4DD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Após esses </w:t>
      </w:r>
      <w:r w:rsidRPr="000E5133">
        <w:rPr>
          <w:rFonts w:ascii="Arial" w:hAnsi="Arial" w:cs="Arial"/>
          <w:position w:val="-6"/>
          <w:sz w:val="24"/>
          <w:szCs w:val="24"/>
        </w:rPr>
        <w:object w:dxaOrig="480" w:dyaOrig="260" w14:anchorId="1FF24D78">
          <v:shape id="_x0000_i1090" type="#_x0000_t75" style="width:24pt;height:12.75pt" o:ole="">
            <v:imagedata r:id="rId15" o:title=""/>
          </v:shape>
          <o:OLEObject Type="Embed" ProgID="Equation.DSMT4" ShapeID="_x0000_i1090" DrawAspect="Content" ObjectID="_1819122776" r:id="rId16"/>
        </w:object>
      </w:r>
      <w:r w:rsidRPr="000E5133">
        <w:rPr>
          <w:rFonts w:ascii="Arial" w:hAnsi="Arial" w:cs="Arial"/>
          <w:sz w:val="24"/>
          <w:szCs w:val="24"/>
        </w:rPr>
        <w:t xml:space="preserve"> percorridos pelo ponteiro dos minutos, que horas o relógio </w:t>
      </w:r>
      <w:proofErr w:type="gramStart"/>
      <w:r w:rsidRPr="000E5133">
        <w:rPr>
          <w:rFonts w:ascii="Arial" w:hAnsi="Arial" w:cs="Arial"/>
          <w:sz w:val="24"/>
          <w:szCs w:val="24"/>
        </w:rPr>
        <w:t>estará marcando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? </w:t>
      </w:r>
    </w:p>
    <w:p w14:paraId="518B7E3A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2D92A5D3">
          <v:shape id="_x0000_i1091" type="#_x0000_t75" style="width:27.75pt;height:15pt" o:ole="">
            <v:imagedata r:id="rId17" o:title=""/>
          </v:shape>
          <o:OLEObject Type="Embed" ProgID="Equation.DSMT4" ShapeID="_x0000_i1091" DrawAspect="Content" ObjectID="_1819122777" r:id="rId18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F765CE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6DF05017">
          <v:shape id="_x0000_i1092" type="#_x0000_t75" style="width:27.75pt;height:15pt" o:ole="">
            <v:imagedata r:id="rId19" o:title=""/>
          </v:shape>
          <o:OLEObject Type="Embed" ProgID="Equation.DSMT4" ShapeID="_x0000_i1092" DrawAspect="Content" ObjectID="_1819122778" r:id="rId20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AD6CEA1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373D644A">
          <v:shape id="_x0000_i1093" type="#_x0000_t75" style="width:27.75pt;height:15pt" o:ole="">
            <v:imagedata r:id="rId21" o:title=""/>
          </v:shape>
          <o:OLEObject Type="Embed" ProgID="Equation.DSMT4" ShapeID="_x0000_i1093" DrawAspect="Content" ObjectID="_1819122779" r:id="rId22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DC1BFB2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493D2DF2">
          <v:shape id="_x0000_i1094" type="#_x0000_t75" style="width:27.75pt;height:15pt" o:ole="">
            <v:imagedata r:id="rId23" o:title=""/>
          </v:shape>
          <o:OLEObject Type="Embed" ProgID="Equation.DSMT4" ShapeID="_x0000_i1094" DrawAspect="Content" ObjectID="_1819122780" r:id="rId24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CE3D4E5" w14:textId="77777777" w:rsid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4B186632">
          <v:shape id="_x0000_i1095" type="#_x0000_t75" style="width:27.75pt;height:15pt" o:ole="">
            <v:imagedata r:id="rId25" o:title=""/>
          </v:shape>
          <o:OLEObject Type="Embed" ProgID="Equation.DSMT4" ShapeID="_x0000_i1095" DrawAspect="Content" ObjectID="_1819122781" r:id="rId26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150661C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</w:p>
    <w:p w14:paraId="2B6B4F1A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4EC6603A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lastRenderedPageBreak/>
        <w:t>3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Famerp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A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figura indica um círculo de centro O e um quadrilátero convexo CAIO, com C, A e I sendo pontos pertencentes à circunferência desse círculo. Tal quadrilátero representa o percurso em terreno plano, sempre em linha reta, feito por Márcia, que foi de C até A, de A até I, de I até O e, por fim, de O até C. Os ângulos internos </w:t>
      </w:r>
      <w:r w:rsidRPr="000E5133">
        <w:rPr>
          <w:rFonts w:ascii="Arial" w:hAnsi="Arial" w:cs="Arial"/>
          <w:position w:val="-10"/>
          <w:sz w:val="24"/>
          <w:szCs w:val="24"/>
        </w:rPr>
        <w:object w:dxaOrig="420" w:dyaOrig="360" w14:anchorId="0215585F">
          <v:shape id="_x0000_i1096" type="#_x0000_t75" style="width:21pt;height:18pt" o:ole="">
            <v:imagedata r:id="rId27" o:title=""/>
          </v:shape>
          <o:OLEObject Type="Embed" ProgID="Equation.DSMT4" ShapeID="_x0000_i1096" DrawAspect="Content" ObjectID="_1819122782" r:id="rId28"/>
        </w:object>
      </w:r>
      <w:r w:rsidRPr="000E5133">
        <w:rPr>
          <w:rFonts w:ascii="Arial" w:hAnsi="Arial" w:cs="Arial"/>
          <w:sz w:val="24"/>
          <w:szCs w:val="24"/>
        </w:rPr>
        <w:t xml:space="preserve"> e </w:t>
      </w:r>
      <w:r w:rsidRPr="000E5133">
        <w:rPr>
          <w:rFonts w:ascii="Arial" w:hAnsi="Arial" w:cs="Arial"/>
          <w:position w:val="-10"/>
          <w:sz w:val="24"/>
          <w:szCs w:val="24"/>
        </w:rPr>
        <w:object w:dxaOrig="380" w:dyaOrig="360" w14:anchorId="07EBDD94">
          <v:shape id="_x0000_i1097" type="#_x0000_t75" style="width:18.75pt;height:18pt" o:ole="">
            <v:imagedata r:id="rId29" o:title=""/>
          </v:shape>
          <o:OLEObject Type="Embed" ProgID="Equation.DSMT4" ShapeID="_x0000_i1097" DrawAspect="Content" ObjectID="_1819122783" r:id="rId30"/>
        </w:object>
      </w:r>
      <w:r w:rsidRPr="000E5133">
        <w:rPr>
          <w:rFonts w:ascii="Arial" w:hAnsi="Arial" w:cs="Arial"/>
          <w:sz w:val="24"/>
          <w:szCs w:val="24"/>
        </w:rPr>
        <w:t xml:space="preserve"> desse quadrilátero medem, respectivamente, 108° e </w:t>
      </w:r>
    </w:p>
    <w:p w14:paraId="2B666B5C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object w:dxaOrig="240" w:dyaOrig="195" w14:anchorId="7EA0188F">
          <v:shape id="_x0000_i1098" type="#_x0000_t75" style="width:12pt;height:9.75pt" o:ole="">
            <v:imagedata r:id="rId31" o:title=""/>
          </v:shape>
          <o:OLEObject Type="Embed" ProgID="Equation.DSMT4" ShapeID="_x0000_i1098" DrawAspect="Content" ObjectID="_1819122784" r:id="rId32"/>
        </w:object>
      </w:r>
    </w:p>
    <w:p w14:paraId="13317D8B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CA9FE2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4A83BD89" wp14:editId="3B0B12C7">
            <wp:extent cx="2371725" cy="255270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83B5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155A624A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Na condição descrita, </w:t>
      </w:r>
      <w:r w:rsidRPr="000E5133">
        <w:rPr>
          <w:rFonts w:ascii="Arial" w:hAnsi="Arial" w:cs="Arial"/>
          <w:position w:val="-6"/>
          <w:sz w:val="24"/>
          <w:szCs w:val="24"/>
        </w:rPr>
        <w:object w:dxaOrig="200" w:dyaOrig="200" w14:anchorId="5EDB13B5">
          <v:shape id="_x0000_i1099" type="#_x0000_t75" style="width:9.75pt;height:9.75pt" o:ole="">
            <v:imagedata r:id="rId34" o:title=""/>
          </v:shape>
          <o:OLEObject Type="Embed" ProgID="Equation.DSMT4" ShapeID="_x0000_i1099" DrawAspect="Content" ObjectID="_1819122785" r:id="rId35"/>
        </w:object>
      </w:r>
      <w:r w:rsidRPr="000E5133">
        <w:rPr>
          <w:rFonts w:ascii="Arial" w:hAnsi="Arial" w:cs="Arial"/>
          <w:sz w:val="24"/>
          <w:szCs w:val="24"/>
        </w:rPr>
        <w:t xml:space="preserve"> é igual a: </w:t>
      </w:r>
    </w:p>
    <w:p w14:paraId="47795BE4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sz w:val="24"/>
          <w:szCs w:val="24"/>
        </w:rPr>
        <w:t xml:space="preserve">16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5C71DB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sz w:val="24"/>
          <w:szCs w:val="24"/>
        </w:rPr>
        <w:t xml:space="preserve">144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2CB8777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sz w:val="24"/>
          <w:szCs w:val="24"/>
        </w:rPr>
        <w:t xml:space="preserve">154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518AA7D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sz w:val="24"/>
          <w:szCs w:val="24"/>
        </w:rPr>
        <w:t xml:space="preserve">17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E51311C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sz w:val="24"/>
          <w:szCs w:val="24"/>
        </w:rPr>
        <w:t xml:space="preserve">15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4BD5E5C0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67DBC3C6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4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Provão Paulista 3</w:t>
      </w:r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Considere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o caminho em destaque abaixo, que parte do ponto A e chega no ponto B. Este caminho é formado por arcos de circunferências concêntricas, unidos por segmentos de retas.</w:t>
      </w:r>
    </w:p>
    <w:p w14:paraId="74F278A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150B1322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32DC2640" wp14:editId="42B42371">
            <wp:extent cx="2914650" cy="255270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9B406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74AC3E9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Sabendo que as circunferências têm raios 4, 6 e 8, qual é o comprimento do caminho em destaque? </w:t>
      </w:r>
    </w:p>
    <w:p w14:paraId="0EEB1795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40" w:dyaOrig="260" w14:anchorId="158FFBB8">
          <v:shape id="_x0000_i1100" type="#_x0000_t75" style="width:36.75pt;height:12.75pt" o:ole="">
            <v:imagedata r:id="rId37" o:title=""/>
          </v:shape>
          <o:OLEObject Type="Embed" ProgID="Equation.DSMT4" ShapeID="_x0000_i1100" DrawAspect="Content" ObjectID="_1819122786" r:id="rId38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BF45D0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4FB88A13">
          <v:shape id="_x0000_i1101" type="#_x0000_t75" style="width:38.25pt;height:12.75pt" o:ole="">
            <v:imagedata r:id="rId39" o:title=""/>
          </v:shape>
          <o:OLEObject Type="Embed" ProgID="Equation.DSMT4" ShapeID="_x0000_i1101" DrawAspect="Content" ObjectID="_1819122787" r:id="rId40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8A2EF8E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40" w:dyaOrig="260" w14:anchorId="7595D8A2">
          <v:shape id="_x0000_i1102" type="#_x0000_t75" style="width:36.75pt;height:12.75pt" o:ole="">
            <v:imagedata r:id="rId41" o:title=""/>
          </v:shape>
          <o:OLEObject Type="Embed" ProgID="Equation.DSMT4" ShapeID="_x0000_i1102" DrawAspect="Content" ObjectID="_1819122788" r:id="rId42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DCCCBAA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10A4C7F9">
          <v:shape id="_x0000_i1103" type="#_x0000_t75" style="width:38.25pt;height:12.75pt" o:ole="">
            <v:imagedata r:id="rId43" o:title=""/>
          </v:shape>
          <o:OLEObject Type="Embed" ProgID="Equation.DSMT4" ShapeID="_x0000_i1103" DrawAspect="Content" ObjectID="_1819122789" r:id="rId44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4AE119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1C985E85">
          <v:shape id="_x0000_i1104" type="#_x0000_t75" style="width:38.25pt;height:12.75pt" o:ole="">
            <v:imagedata r:id="rId45" o:title=""/>
          </v:shape>
          <o:OLEObject Type="Embed" ProgID="Equation.DSMT4" ShapeID="_x0000_i1104" DrawAspect="Content" ObjectID="_1819122790" r:id="rId46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4E6EAEF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39CFBB80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lastRenderedPageBreak/>
        <w:t>5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Provão Paulista 3</w:t>
      </w:r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Uma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quantidade de pontos será marcada em uma circunferência, de modo que o ângulo entre dois raios que unem o centro da circunferência a dois pontos consecutivos quaisquer seja menor do que 20 graus. Quantos pontos, no mínimo, devem ser marcados para se conseguir uma configuração de pontos com esta propriedade? </w:t>
      </w:r>
    </w:p>
    <w:p w14:paraId="7158EDD2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sz w:val="24"/>
          <w:szCs w:val="24"/>
        </w:rPr>
        <w:t xml:space="preserve">19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BA886B3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sz w:val="24"/>
          <w:szCs w:val="24"/>
        </w:rPr>
        <w:t xml:space="preserve">13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B44732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sz w:val="24"/>
          <w:szCs w:val="24"/>
        </w:rPr>
        <w:t xml:space="preserve">15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C021E7E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sz w:val="24"/>
          <w:szCs w:val="24"/>
        </w:rPr>
        <w:t xml:space="preserve">17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858AF9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sz w:val="24"/>
          <w:szCs w:val="24"/>
        </w:rPr>
        <w:t xml:space="preserve">21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D565D86" w14:textId="77777777" w:rsidR="000E5133" w:rsidRPr="000E5133" w:rsidRDefault="000E5133" w:rsidP="000E5133">
      <w:pPr>
        <w:rPr>
          <w:rFonts w:ascii="Arial" w:hAnsi="Arial" w:cs="Arial"/>
          <w:b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0E5133">
        <w:rPr>
          <w:rFonts w:ascii="Arial" w:hAnsi="Arial" w:cs="Arial"/>
          <w:sz w:val="24"/>
          <w:szCs w:val="24"/>
          <w:lang w:val="en-US" w:eastAsia="zh-CN"/>
        </w:rPr>
        <w:br w:type="page"/>
      </w:r>
    </w:p>
    <w:p w14:paraId="71A4BD90" w14:textId="77777777" w:rsidR="000E5133" w:rsidRPr="000E5133" w:rsidRDefault="000E5133" w:rsidP="000E5133">
      <w:pPr>
        <w:rPr>
          <w:color w:val="EE0000"/>
          <w:sz w:val="160"/>
          <w:szCs w:val="160"/>
          <w:lang w:val="en-US" w:eastAsia="zh-CN"/>
        </w:rPr>
      </w:pPr>
      <w:r w:rsidRPr="000E5133">
        <w:rPr>
          <w:b/>
          <w:color w:val="EE0000"/>
          <w:sz w:val="96"/>
          <w:szCs w:val="96"/>
          <w:lang w:eastAsia="zh-CN"/>
        </w:rPr>
        <w:lastRenderedPageBreak/>
        <w:t xml:space="preserve">Gabarito:  </w:t>
      </w:r>
    </w:p>
    <w:p w14:paraId="58094335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766438DE" w14:textId="77777777" w:rsidR="000E5133" w:rsidRPr="00406621" w:rsidRDefault="000E5133" w:rsidP="000E5133">
      <w:pPr>
        <w:rPr>
          <w:szCs w:val="18"/>
        </w:rPr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1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 w:rsidRPr="00406621">
        <w:rPr>
          <w:szCs w:val="18"/>
        </w:rPr>
        <w:t>a) Calculando:</w:t>
      </w:r>
    </w:p>
    <w:p w14:paraId="7DE69D12" w14:textId="77777777" w:rsidR="000E5133" w:rsidRPr="00406621" w:rsidRDefault="000E5133" w:rsidP="000E5133">
      <w:pPr>
        <w:ind w:left="227"/>
        <w:rPr>
          <w:szCs w:val="18"/>
        </w:rPr>
      </w:pPr>
      <w:r w:rsidRPr="00406621">
        <w:rPr>
          <w:position w:val="-100"/>
          <w:szCs w:val="18"/>
          <w:lang w:eastAsia="zh-CN"/>
        </w:rPr>
        <w:object w:dxaOrig="2380" w:dyaOrig="2340" w14:anchorId="17CF2661">
          <v:shape id="_x0000_i1261" type="#_x0000_t75" style="width:119.25pt;height:117pt" o:ole="">
            <v:imagedata r:id="rId47" o:title=""/>
          </v:shape>
          <o:OLEObject Type="Embed" ProgID="Equation.DSMT4" ShapeID="_x0000_i1261" DrawAspect="Content" ObjectID="_1819122791" r:id="rId48"/>
        </w:object>
      </w:r>
      <w:r w:rsidRPr="00406621">
        <w:rPr>
          <w:szCs w:val="18"/>
        </w:rPr>
        <w:t xml:space="preserve"> </w:t>
      </w:r>
    </w:p>
    <w:p w14:paraId="1324C8A2" w14:textId="77777777" w:rsidR="000E5133" w:rsidRPr="00406621" w:rsidRDefault="000E5133" w:rsidP="000E5133">
      <w:pPr>
        <w:rPr>
          <w:szCs w:val="18"/>
        </w:rPr>
      </w:pPr>
    </w:p>
    <w:p w14:paraId="0531A388" w14:textId="77777777" w:rsidR="000E5133" w:rsidRPr="00406621" w:rsidRDefault="000E5133" w:rsidP="000E5133">
      <w:pPr>
        <w:rPr>
          <w:szCs w:val="18"/>
        </w:rPr>
      </w:pPr>
      <w:r w:rsidRPr="00406621">
        <w:rPr>
          <w:szCs w:val="18"/>
        </w:rPr>
        <w:t>b) Calculando:</w:t>
      </w:r>
    </w:p>
    <w:p w14:paraId="5C5B401E" w14:textId="77777777" w:rsidR="000E5133" w:rsidRPr="00406621" w:rsidRDefault="000E5133" w:rsidP="000E5133">
      <w:pPr>
        <w:ind w:left="227"/>
        <w:rPr>
          <w:szCs w:val="18"/>
        </w:rPr>
      </w:pPr>
    </w:p>
    <w:p w14:paraId="33B7A314" w14:textId="77777777" w:rsidR="000E5133" w:rsidRPr="00406621" w:rsidRDefault="000E5133" w:rsidP="000E5133">
      <w:pPr>
        <w:ind w:left="227"/>
        <w:rPr>
          <w:szCs w:val="18"/>
        </w:rPr>
      </w:pPr>
      <w:r>
        <w:rPr>
          <w:noProof/>
          <w:szCs w:val="18"/>
          <w:lang w:val="en-US"/>
        </w:rPr>
        <w:drawing>
          <wp:inline distT="0" distB="0" distL="0" distR="0" wp14:anchorId="52AAE5CE" wp14:editId="013EF43E">
            <wp:extent cx="2990850" cy="291465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80A7D" w14:textId="77777777" w:rsidR="000E5133" w:rsidRPr="00406621" w:rsidRDefault="000E5133" w:rsidP="000E5133">
      <w:pPr>
        <w:ind w:left="227"/>
        <w:rPr>
          <w:szCs w:val="18"/>
        </w:rPr>
      </w:pPr>
    </w:p>
    <w:p w14:paraId="14B7172F" w14:textId="77777777" w:rsidR="000E5133" w:rsidRPr="00406621" w:rsidRDefault="000E5133" w:rsidP="000E5133">
      <w:pPr>
        <w:ind w:left="227"/>
        <w:rPr>
          <w:szCs w:val="18"/>
        </w:rPr>
      </w:pPr>
      <w:r w:rsidRPr="00406621">
        <w:rPr>
          <w:szCs w:val="18"/>
        </w:rPr>
        <w:t>Sendo x a distância em vermelho da figura, tem-se:</w:t>
      </w:r>
    </w:p>
    <w:p w14:paraId="4F011B46" w14:textId="77777777" w:rsidR="000E5133" w:rsidRDefault="000E5133" w:rsidP="000E5133">
      <w:pPr>
        <w:rPr>
          <w:sz w:val="24"/>
          <w:szCs w:val="24"/>
          <w:lang w:val="en-US" w:eastAsia="zh-CN"/>
        </w:rPr>
      </w:pPr>
      <w:r w:rsidRPr="00406621">
        <w:rPr>
          <w:position w:val="-38"/>
          <w:szCs w:val="18"/>
          <w:lang w:eastAsia="zh-CN"/>
        </w:rPr>
        <w:object w:dxaOrig="3165" w:dyaOrig="855" w14:anchorId="01000686">
          <v:shape id="_x0000_i1262" type="#_x0000_t75" style="width:158.25pt;height:42.75pt" o:ole="">
            <v:imagedata r:id="rId50" o:title=""/>
          </v:shape>
          <o:OLEObject Type="Embed" ProgID="Equation.DSMT4" ShapeID="_x0000_i1262" DrawAspect="Content" ObjectID="_1819122792" r:id="rId51"/>
        </w:object>
      </w:r>
      <w:r w:rsidRPr="00406621">
        <w:rPr>
          <w:szCs w:val="18"/>
        </w:rPr>
        <w:t xml:space="preserve">  </w:t>
      </w:r>
      <w:r w:rsidRPr="00A06675">
        <w:rPr>
          <w:b/>
          <w:lang w:eastAsia="zh-CN"/>
        </w:rPr>
        <w:t xml:space="preserve"> </w:t>
      </w:r>
    </w:p>
    <w:p w14:paraId="788024EB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67153910" w14:textId="77777777" w:rsidR="000E5133" w:rsidRPr="002C7D14" w:rsidRDefault="000E5133" w:rsidP="000E5133">
      <w:pPr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2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 w:rsidRPr="002C7D14">
        <w:t>[D]</w:t>
      </w:r>
    </w:p>
    <w:p w14:paraId="343B1805" w14:textId="77777777" w:rsidR="000E5133" w:rsidRPr="002C7D14" w:rsidRDefault="000E5133" w:rsidP="000E5133">
      <w:pPr>
        <w:autoSpaceDE w:val="0"/>
        <w:autoSpaceDN w:val="0"/>
        <w:adjustRightInd w:val="0"/>
      </w:pPr>
    </w:p>
    <w:p w14:paraId="5A153F4C" w14:textId="77777777" w:rsidR="000E5133" w:rsidRPr="002C7D14" w:rsidRDefault="000E5133" w:rsidP="000E5133">
      <w:pPr>
        <w:rPr>
          <w:szCs w:val="18"/>
        </w:rPr>
      </w:pPr>
      <w:r w:rsidRPr="002C7D14">
        <w:rPr>
          <w:szCs w:val="18"/>
        </w:rPr>
        <w:t xml:space="preserve">Sabemos que a cada um minuto o ponteiro das horas percorre </w:t>
      </w:r>
      <w:r w:rsidRPr="002C7D14">
        <w:rPr>
          <w:position w:val="-6"/>
        </w:rPr>
        <w:object w:dxaOrig="320" w:dyaOrig="260" w14:anchorId="7906E764">
          <v:shape id="_x0000_i1263" type="#_x0000_t75" style="width:15.75pt;height:12.75pt" o:ole="">
            <v:imagedata r:id="rId52" o:title=""/>
          </v:shape>
          <o:OLEObject Type="Embed" ProgID="Equation.DSMT4" ShapeID="_x0000_i1263" DrawAspect="Content" ObjectID="_1819122793" r:id="rId53"/>
        </w:object>
      </w:r>
    </w:p>
    <w:p w14:paraId="7C2A2B62" w14:textId="77777777" w:rsidR="000E5133" w:rsidRPr="002C7D14" w:rsidRDefault="000E5133" w:rsidP="000E5133">
      <w:pPr>
        <w:rPr>
          <w:szCs w:val="18"/>
        </w:rPr>
      </w:pPr>
      <w:r w:rsidRPr="002C7D14">
        <w:rPr>
          <w:szCs w:val="18"/>
        </w:rPr>
        <w:t xml:space="preserve">Então ele percorrerá </w:t>
      </w:r>
      <w:r w:rsidRPr="002C7D14">
        <w:rPr>
          <w:position w:val="-6"/>
        </w:rPr>
        <w:object w:dxaOrig="480" w:dyaOrig="260" w14:anchorId="18E7E7AF">
          <v:shape id="_x0000_i1264" type="#_x0000_t75" style="width:24pt;height:12.75pt" o:ole="">
            <v:imagedata r:id="rId54" o:title=""/>
          </v:shape>
          <o:OLEObject Type="Embed" ProgID="Equation.DSMT4" ShapeID="_x0000_i1264" DrawAspect="Content" ObjectID="_1819122794" r:id="rId55"/>
        </w:object>
      </w:r>
      <w:r w:rsidRPr="002C7D14">
        <w:rPr>
          <w:szCs w:val="18"/>
        </w:rPr>
        <w:t xml:space="preserve"> em </w:t>
      </w:r>
      <w:r w:rsidRPr="002C7D14">
        <w:rPr>
          <w:position w:val="-6"/>
        </w:rPr>
        <w:object w:dxaOrig="300" w:dyaOrig="260" w14:anchorId="13AFE970">
          <v:shape id="_x0000_i1265" type="#_x0000_t75" style="width:15pt;height:12.75pt" o:ole="">
            <v:imagedata r:id="rId56" o:title=""/>
          </v:shape>
          <o:OLEObject Type="Embed" ProgID="Equation.DSMT4" ShapeID="_x0000_i1265" DrawAspect="Content" ObjectID="_1819122795" r:id="rId57"/>
        </w:object>
      </w:r>
      <w:r w:rsidRPr="002C7D14">
        <w:rPr>
          <w:szCs w:val="18"/>
        </w:rPr>
        <w:t xml:space="preserve"> minutos.</w:t>
      </w:r>
    </w:p>
    <w:p w14:paraId="78CF5A91" w14:textId="77777777" w:rsidR="000E5133" w:rsidRDefault="000E5133" w:rsidP="000E5133">
      <w:pPr>
        <w:rPr>
          <w:sz w:val="24"/>
          <w:szCs w:val="24"/>
          <w:lang w:val="en-US" w:eastAsia="zh-CN"/>
        </w:rPr>
      </w:pPr>
      <w:r w:rsidRPr="002C7D14">
        <w:rPr>
          <w:szCs w:val="18"/>
        </w:rPr>
        <w:t xml:space="preserve">Resposta: </w:t>
      </w:r>
      <w:r w:rsidRPr="002C7D14">
        <w:rPr>
          <w:position w:val="-10"/>
          <w:szCs w:val="24"/>
          <w:lang w:val="en-US" w:eastAsia="zh-CN"/>
        </w:rPr>
        <w:object w:dxaOrig="555" w:dyaOrig="300" w14:anchorId="5E9B1E64">
          <v:shape id="_x0000_i1266" type="#_x0000_t75" style="width:27.75pt;height:15pt" o:ole="">
            <v:imagedata r:id="rId58" o:title=""/>
          </v:shape>
          <o:OLEObject Type="Embed" ProgID="Equation.DSMT4" ShapeID="_x0000_i1266" DrawAspect="Content" ObjectID="_1819122796" r:id="rId59"/>
        </w:object>
      </w:r>
      <w:r w:rsidRPr="002C7D14">
        <w:t xml:space="preserve"> </w:t>
      </w:r>
      <w:r w:rsidRPr="00A06675">
        <w:rPr>
          <w:b/>
          <w:lang w:eastAsia="zh-CN"/>
        </w:rPr>
        <w:t xml:space="preserve"> </w:t>
      </w:r>
    </w:p>
    <w:p w14:paraId="45D25234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30A87387" w14:textId="77777777" w:rsidR="000E5133" w:rsidRDefault="000E5133" w:rsidP="000E5133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3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>
        <w:t>[B]</w:t>
      </w:r>
    </w:p>
    <w:p w14:paraId="4964C554" w14:textId="77777777" w:rsidR="000E5133" w:rsidRDefault="000E5133" w:rsidP="000E5133">
      <w:pPr>
        <w:widowControl w:val="0"/>
        <w:autoSpaceDE w:val="0"/>
        <w:autoSpaceDN w:val="0"/>
        <w:adjustRightInd w:val="0"/>
      </w:pPr>
    </w:p>
    <w:p w14:paraId="39F305B4" w14:textId="77777777" w:rsidR="000E5133" w:rsidRDefault="000E5133" w:rsidP="000E5133">
      <w:pPr>
        <w:rPr>
          <w:sz w:val="24"/>
          <w:szCs w:val="24"/>
          <w:lang w:val="en-US" w:eastAsia="zh-CN"/>
        </w:rPr>
      </w:pPr>
      <w:r>
        <w:rPr>
          <w:szCs w:val="18"/>
        </w:rPr>
        <w:t xml:space="preserve">O ângulo CÂI é um ângulo inscrito na circunferência, ou seja, </w:t>
      </w:r>
      <w:r w:rsidRPr="00F77291">
        <w:rPr>
          <w:position w:val="-20"/>
        </w:rPr>
        <w:object w:dxaOrig="859" w:dyaOrig="580" w14:anchorId="7FE9BEB6">
          <v:shape id="_x0000_i1267" type="#_x0000_t75" style="width:42.75pt;height:29.25pt" o:ole="">
            <v:imagedata r:id="rId60" o:title=""/>
          </v:shape>
          <o:OLEObject Type="Embed" ProgID="Equation.DSMT4" ShapeID="_x0000_i1267" DrawAspect="Content" ObjectID="_1819122797" r:id="rId61"/>
        </w:object>
      </w:r>
      <w:r>
        <w:t xml:space="preserve"> </w:t>
      </w:r>
      <w:r>
        <w:rPr>
          <w:szCs w:val="18"/>
        </w:rPr>
        <w:t xml:space="preserve">sendo </w:t>
      </w:r>
      <w:r w:rsidRPr="00F77291">
        <w:rPr>
          <w:position w:val="-6"/>
        </w:rPr>
        <w:object w:dxaOrig="260" w:dyaOrig="320" w14:anchorId="45464AE5">
          <v:shape id="_x0000_i1268" type="#_x0000_t75" style="width:12.75pt;height:15.75pt" o:ole="">
            <v:imagedata r:id="rId62" o:title=""/>
          </v:shape>
          <o:OLEObject Type="Embed" ProgID="Equation.DSMT4" ShapeID="_x0000_i1268" DrawAspect="Content" ObjectID="_1819122798" r:id="rId63"/>
        </w:object>
      </w:r>
      <w:r>
        <w:t xml:space="preserve"> </w:t>
      </w:r>
      <w:r>
        <w:rPr>
          <w:szCs w:val="18"/>
        </w:rPr>
        <w:t>o maior arco entre os dois pontos. Com isso,</w:t>
      </w:r>
      <w:r w:rsidRPr="00760ED1">
        <w:t xml:space="preserve"> </w:t>
      </w:r>
      <w:r w:rsidRPr="00F77291">
        <w:rPr>
          <w:position w:val="-20"/>
        </w:rPr>
        <w:object w:dxaOrig="2079" w:dyaOrig="580" w14:anchorId="34B419EB">
          <v:shape id="_x0000_i1269" type="#_x0000_t75" style="width:104.25pt;height:29.25pt" o:ole="">
            <v:imagedata r:id="rId64" o:title=""/>
          </v:shape>
          <o:OLEObject Type="Embed" ProgID="Equation.DSMT4" ShapeID="_x0000_i1269" DrawAspect="Content" ObjectID="_1819122799" r:id="rId65"/>
        </w:object>
      </w:r>
      <w:r>
        <w:rPr>
          <w:szCs w:val="18"/>
        </w:rPr>
        <w:t xml:space="preserve"> O valor encontrado corresponde ao maior arco formado entre os pontos C e I. Para obter o valor do ângulo </w:t>
      </w:r>
      <w:r w:rsidRPr="00F77291">
        <w:rPr>
          <w:position w:val="-10"/>
        </w:rPr>
        <w:object w:dxaOrig="420" w:dyaOrig="360" w14:anchorId="7C532755">
          <v:shape id="_x0000_i1270" type="#_x0000_t75" style="width:21pt;height:18pt" o:ole="">
            <v:imagedata r:id="rId66" o:title=""/>
          </v:shape>
          <o:OLEObject Type="Embed" ProgID="Equation.DSMT4" ShapeID="_x0000_i1270" DrawAspect="Content" ObjectID="_1819122800" r:id="rId67"/>
        </w:object>
      </w:r>
      <w:r>
        <w:t xml:space="preserve"> </w:t>
      </w:r>
      <w:r>
        <w:rPr>
          <w:szCs w:val="18"/>
        </w:rPr>
        <w:t>deve-se subtrair o valor encontrado de 360°. Assim, 360° – 216° = 144°.</w:t>
      </w:r>
      <w:r w:rsidRPr="00760ED1">
        <w:t xml:space="preserve"> </w:t>
      </w:r>
      <w:r w:rsidRPr="00A06675">
        <w:rPr>
          <w:b/>
          <w:lang w:eastAsia="zh-CN"/>
        </w:rPr>
        <w:t xml:space="preserve"> </w:t>
      </w:r>
    </w:p>
    <w:p w14:paraId="3B2E8A3B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0379C9FC" w14:textId="77777777" w:rsidR="000E5133" w:rsidRDefault="000E5133" w:rsidP="000E5133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4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>
        <w:t>[D]</w:t>
      </w:r>
    </w:p>
    <w:p w14:paraId="72468623" w14:textId="77777777" w:rsidR="000E5133" w:rsidRDefault="000E5133" w:rsidP="000E5133">
      <w:pPr>
        <w:widowControl w:val="0"/>
        <w:autoSpaceDE w:val="0"/>
        <w:autoSpaceDN w:val="0"/>
        <w:adjustRightInd w:val="0"/>
      </w:pPr>
    </w:p>
    <w:p w14:paraId="1694D265" w14:textId="77777777" w:rsidR="000E5133" w:rsidRDefault="000E5133" w:rsidP="000E5133">
      <w:pPr>
        <w:widowControl w:val="0"/>
        <w:autoSpaceDE w:val="0"/>
        <w:autoSpaceDN w:val="0"/>
        <w:adjustRightInd w:val="0"/>
      </w:pPr>
      <w:r>
        <w:rPr>
          <w:szCs w:val="18"/>
        </w:rPr>
        <w:t>O comprimento do caminho em destaque será dado por:</w:t>
      </w:r>
    </w:p>
    <w:p w14:paraId="665832E6" w14:textId="77777777" w:rsidR="000E5133" w:rsidRDefault="000E5133" w:rsidP="000E5133">
      <w:pPr>
        <w:rPr>
          <w:sz w:val="24"/>
          <w:szCs w:val="24"/>
          <w:lang w:val="en-US" w:eastAsia="zh-CN"/>
        </w:rPr>
      </w:pPr>
      <w:r>
        <w:rPr>
          <w:position w:val="-36"/>
          <w:szCs w:val="18"/>
          <w:lang w:eastAsia="zh-CN"/>
        </w:rPr>
        <w:object w:dxaOrig="4980" w:dyaOrig="1120" w14:anchorId="1D18D55A">
          <v:shape id="_x0000_i1271" type="#_x0000_t75" style="width:249pt;height:56.25pt" o:ole="">
            <v:imagedata r:id="rId68" o:title=""/>
          </v:shape>
          <o:OLEObject Type="Embed" ProgID="Equation.DSMT4" ShapeID="_x0000_i1271" DrawAspect="Content" ObjectID="_1819122801" r:id="rId69"/>
        </w:object>
      </w:r>
      <w:r>
        <w:t xml:space="preserve"> </w:t>
      </w:r>
      <w:r w:rsidRPr="00A06675">
        <w:rPr>
          <w:b/>
          <w:lang w:eastAsia="zh-CN"/>
        </w:rPr>
        <w:t xml:space="preserve"> </w:t>
      </w:r>
    </w:p>
    <w:p w14:paraId="60A582F6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489DF64D" w14:textId="77777777" w:rsidR="000E5133" w:rsidRDefault="000E5133" w:rsidP="000E5133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5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>
        <w:t>[A]</w:t>
      </w:r>
    </w:p>
    <w:p w14:paraId="6EFEC721" w14:textId="77777777" w:rsidR="000E5133" w:rsidRDefault="000E5133" w:rsidP="000E5133">
      <w:pPr>
        <w:widowControl w:val="0"/>
        <w:autoSpaceDE w:val="0"/>
        <w:autoSpaceDN w:val="0"/>
        <w:adjustRightInd w:val="0"/>
      </w:pPr>
    </w:p>
    <w:p w14:paraId="3F2A310D" w14:textId="77777777" w:rsidR="000E5133" w:rsidRDefault="000E5133" w:rsidP="000E5133">
      <w:pPr>
        <w:widowControl w:val="0"/>
        <w:autoSpaceDE w:val="0"/>
        <w:autoSpaceDN w:val="0"/>
        <w:adjustRightInd w:val="0"/>
        <w:rPr>
          <w:noProof/>
        </w:rPr>
      </w:pPr>
      <w:r>
        <w:rPr>
          <w:noProof/>
          <w:lang w:val="en-US"/>
        </w:rPr>
        <w:drawing>
          <wp:inline distT="0" distB="0" distL="0" distR="0" wp14:anchorId="672CB148" wp14:editId="389A114B">
            <wp:extent cx="2105025" cy="2095500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8A77F" w14:textId="77777777" w:rsidR="000E5133" w:rsidRDefault="000E5133" w:rsidP="000E5133">
      <w:pPr>
        <w:widowControl w:val="0"/>
        <w:autoSpaceDE w:val="0"/>
        <w:autoSpaceDN w:val="0"/>
        <w:adjustRightInd w:val="0"/>
        <w:rPr>
          <w:noProof/>
        </w:rPr>
      </w:pPr>
    </w:p>
    <w:p w14:paraId="712EA2ED" w14:textId="77777777" w:rsidR="000E5133" w:rsidRDefault="000E5133" w:rsidP="000E5133">
      <w:pPr>
        <w:widowControl w:val="0"/>
        <w:autoSpaceDE w:val="0"/>
        <w:autoSpaceDN w:val="0"/>
        <w:adjustRightInd w:val="0"/>
        <w:rPr>
          <w:szCs w:val="18"/>
          <w:lang w:eastAsia="zh-CN"/>
        </w:rPr>
      </w:pPr>
      <w:r>
        <w:rPr>
          <w:position w:val="-78"/>
          <w:szCs w:val="18"/>
          <w:lang w:eastAsia="zh-CN"/>
        </w:rPr>
        <w:object w:dxaOrig="1380" w:dyaOrig="1995" w14:anchorId="5CBD9FB5">
          <v:shape id="_x0000_i1272" type="#_x0000_t75" style="width:69pt;height:99.75pt" o:ole="">
            <v:imagedata r:id="rId71" o:title=""/>
          </v:shape>
          <o:OLEObject Type="Embed" ProgID="Equation.DSMT4" ShapeID="_x0000_i1272" DrawAspect="Content" ObjectID="_1819122802" r:id="rId72"/>
        </w:object>
      </w:r>
    </w:p>
    <w:p w14:paraId="252D5E9A" w14:textId="77777777" w:rsidR="000E5133" w:rsidRDefault="000E5133" w:rsidP="000E5133">
      <w:pPr>
        <w:widowControl w:val="0"/>
        <w:autoSpaceDE w:val="0"/>
        <w:autoSpaceDN w:val="0"/>
        <w:adjustRightInd w:val="0"/>
        <w:rPr>
          <w:szCs w:val="18"/>
          <w:lang w:eastAsia="zh-CN"/>
        </w:rPr>
      </w:pPr>
    </w:p>
    <w:p w14:paraId="58930133" w14:textId="77777777" w:rsidR="000E5133" w:rsidRDefault="000E5133" w:rsidP="000E5133">
      <w:pPr>
        <w:rPr>
          <w:sz w:val="24"/>
          <w:szCs w:val="24"/>
          <w:lang w:val="en-US" w:eastAsia="zh-CN"/>
        </w:rPr>
      </w:pPr>
      <w:r>
        <w:rPr>
          <w:szCs w:val="18"/>
        </w:rPr>
        <w:t>Resposta: no mínimo 19 pontos.</w:t>
      </w:r>
      <w:r>
        <w:t xml:space="preserve"> </w:t>
      </w:r>
      <w:r w:rsidRPr="00A06675">
        <w:rPr>
          <w:b/>
          <w:lang w:eastAsia="zh-CN"/>
        </w:rPr>
        <w:t xml:space="preserve"> </w:t>
      </w:r>
    </w:p>
    <w:p w14:paraId="1AA1F7C4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1E0B0635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9"/>
  </w:num>
  <w:num w:numId="4" w16cid:durableId="1239169531">
    <w:abstractNumId w:val="14"/>
  </w:num>
  <w:num w:numId="5" w16cid:durableId="187375330">
    <w:abstractNumId w:val="16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5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7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8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20"/>
  </w:num>
  <w:num w:numId="19" w16cid:durableId="495151144">
    <w:abstractNumId w:val="7"/>
  </w:num>
  <w:num w:numId="20" w16cid:durableId="581524779">
    <w:abstractNumId w:val="3"/>
  </w:num>
  <w:num w:numId="21" w16cid:durableId="158519039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E5133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1F46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" Type="http://schemas.openxmlformats.org/officeDocument/2006/relationships/image" Target="media/image2.wmf"/><Relationship Id="rId71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3</Words>
  <Characters>3099</Characters>
  <Application>Microsoft Office Word</Application>
  <DocSecurity>0</DocSecurity>
  <Lines>25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Barbosa</cp:lastModifiedBy>
  <cp:revision>2</cp:revision>
  <cp:lastPrinted>2022-10-14T10:43:00Z</cp:lastPrinted>
  <dcterms:created xsi:type="dcterms:W3CDTF">2025-09-11T22:05:00Z</dcterms:created>
  <dcterms:modified xsi:type="dcterms:W3CDTF">2025-09-11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